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5362" w:rsidRPr="00DC5362" w:rsidRDefault="00DC5362" w:rsidP="00DC5362">
      <w:pPr>
        <w:keepNext/>
        <w:keepLines/>
        <w:spacing w:before="200" w:after="0"/>
        <w:jc w:val="both"/>
        <w:outlineLvl w:val="1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Расчет грузоподъемности статически определимой шарнирно - стержневой  системы </w:t>
      </w:r>
    </w:p>
    <w:p w:rsidR="00DC5362" w:rsidRPr="00DC5362" w:rsidRDefault="00DC5362" w:rsidP="00DC536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Дано:</w:t>
      </w:r>
      <w:r w:rsidRPr="00DC5362">
        <w:rPr>
          <w:rFonts w:ascii="Times New Roman" w:eastAsia="Times New Roman" w:hAnsi="Times New Roman" w:cs="Times New Roman"/>
          <w:spacing w:val="60"/>
          <w:sz w:val="32"/>
          <w:szCs w:val="32"/>
          <w:lang w:eastAsia="ru-RU"/>
        </w:rPr>
        <w:t xml:space="preserve"> 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Стержневая система, состоящая из абсолютно жестких (заштрихованных) балок, шарнирных опор и упругих стальных стержней одинакового поперечного сечения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A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. </w:t>
      </w:r>
    </w:p>
    <w:p w:rsidR="00DC5362" w:rsidRPr="00DC5362" w:rsidRDefault="00DC5362" w:rsidP="00DC536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Исходные данные для решения задачи в соответствии с индивидуальным шифром варианта задания указаны в Приложении Б</w:t>
      </w:r>
      <w:proofErr w:type="gramStart"/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2</w:t>
      </w:r>
      <w:proofErr w:type="gramEnd"/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.</w:t>
      </w:r>
    </w:p>
    <w:p w:rsidR="00DC5362" w:rsidRPr="00DC5362" w:rsidRDefault="00DC5362" w:rsidP="00DC536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Требуется: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составить в масштабе индивидуальную расчетную схему задачи;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усилия, возникающие в упругих стержнях, выразив их через неизвестную нагрузку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F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;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допускаемую нагрузку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[F]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по условию прочности, приняв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[σ] =160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МПа, модуль нормальной упругости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E=2·10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vertAlign w:val="superscript"/>
          <w:lang w:eastAsia="ru-RU"/>
        </w:rPr>
        <w:t>5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 xml:space="preserve"> 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МПа;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напряжения в стержнях при значении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=0,8[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]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;</w:t>
      </w:r>
    </w:p>
    <w:p w:rsidR="00DC5362" w:rsidRPr="00DC5362" w:rsidRDefault="00DC5362" w:rsidP="00DC5362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перемещение точки приложения силы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 xml:space="preserve"> 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при значении 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=0,8[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F</w:t>
      </w:r>
      <w:r w:rsidRPr="00DC5362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]</w:t>
      </w:r>
      <w:r w:rsidRPr="00DC5362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.</w:t>
      </w:r>
    </w:p>
    <w:p w:rsidR="0052088B" w:rsidRDefault="0052088B"/>
    <w:p w:rsidR="00DC5362" w:rsidRDefault="00DC5362"/>
    <w:p w:rsidR="00DC5362" w:rsidRDefault="00DC5362">
      <w:r w:rsidRPr="00DC5362">
        <w:rPr>
          <w:noProof/>
          <w:lang w:eastAsia="ru-RU"/>
        </w:rPr>
        <w:drawing>
          <wp:inline distT="0" distB="0" distL="0" distR="0">
            <wp:extent cx="3387669" cy="2610678"/>
            <wp:effectExtent l="19050" t="0" r="3231" b="0"/>
            <wp:docPr id="70" name="Рисунок 5" descr="C:\Documents and Settings\Admin\Рабочий стол\сопромат\пособие для заочников по сопромату\рисунки для методички (Панасюк А.С.)\2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Documents and Settings\Admin\Рабочий стол\сопромат\пособие для заочников по сопромату\рисунки для методички (Панасюк А.С.)\2_4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675" cy="2611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5362" w:rsidRDefault="00DC5362"/>
    <w:p w:rsidR="00DC5362" w:rsidRPr="00DC5362" w:rsidRDefault="00DC5362" w:rsidP="00DC5362">
      <w:pPr>
        <w:rPr>
          <w:rFonts w:eastAsiaTheme="minorEastAsia"/>
          <w:lang w:eastAsia="ru-RU"/>
        </w:rPr>
      </w:pPr>
    </w:p>
    <w:p w:rsidR="00DC5362" w:rsidRDefault="00DC5362" w:rsidP="00DC5362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</w:p>
    <w:p w:rsidR="00DC5362" w:rsidRDefault="00DC5362" w:rsidP="00DC5362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</w:p>
    <w:p w:rsidR="00DC5362" w:rsidRPr="00DC5362" w:rsidRDefault="00DC5362" w:rsidP="00DC5362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Times New Roman"/>
          <w:b/>
          <w:bCs/>
          <w:sz w:val="28"/>
          <w:szCs w:val="28"/>
          <w:lang w:eastAsia="ru-RU"/>
        </w:rPr>
      </w:pPr>
      <w:r w:rsidRPr="00DC5362">
        <w:rPr>
          <w:rFonts w:ascii="Times New Roman" w:eastAsiaTheme="minorEastAsia" w:hAnsi="Times New Roman" w:cs="Times New Roman"/>
          <w:sz w:val="32"/>
          <w:szCs w:val="32"/>
          <w:lang w:eastAsia="ru-RU"/>
        </w:rPr>
        <w:t>Таблица Б.2 - Числовые данные к Задаче № 1.2</w:t>
      </w:r>
    </w:p>
    <w:tbl>
      <w:tblPr>
        <w:tblStyle w:val="a5"/>
        <w:tblW w:w="5000" w:type="pct"/>
        <w:tblLook w:val="04A0"/>
      </w:tblPr>
      <w:tblGrid>
        <w:gridCol w:w="2862"/>
        <w:gridCol w:w="750"/>
        <w:gridCol w:w="750"/>
        <w:gridCol w:w="750"/>
        <w:gridCol w:w="750"/>
        <w:gridCol w:w="817"/>
        <w:gridCol w:w="817"/>
        <w:gridCol w:w="1515"/>
        <w:gridCol w:w="2629"/>
      </w:tblGrid>
      <w:tr w:rsidR="00DC5362" w:rsidRPr="00DC5362" w:rsidTr="00DC5362">
        <w:trPr>
          <w:cantSplit/>
          <w:trHeight w:val="532"/>
        </w:trPr>
        <w:tc>
          <w:tcPr>
            <w:tcW w:w="0" w:type="auto"/>
            <w:vMerge w:val="restart"/>
            <w:tcBorders>
              <w:top w:val="double" w:sz="12" w:space="0" w:color="auto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:rsidR="00DC5362" w:rsidRPr="00DC5362" w:rsidRDefault="00DC5362" w:rsidP="00DC5362">
            <w:pPr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 xml:space="preserve">№ </w:t>
            </w:r>
          </w:p>
          <w:p w:rsidR="00DC5362" w:rsidRPr="00DC5362" w:rsidRDefault="00DC5362" w:rsidP="00DC5362">
            <w:pPr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варианта</w:t>
            </w:r>
          </w:p>
        </w:tc>
        <w:tc>
          <w:tcPr>
            <w:tcW w:w="0" w:type="auto"/>
            <w:tcBorders>
              <w:top w:val="double" w:sz="12" w:space="0" w:color="auto"/>
              <w:left w:val="doub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a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b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c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d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l</w:t>
            </w:r>
            <w:r w:rsidRPr="00DC5362">
              <w:rPr>
                <w:b/>
                <w:i/>
                <w:sz w:val="32"/>
                <w:szCs w:val="32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  <w:lang w:val="en-US"/>
              </w:rPr>
              <w:t>l</w:t>
            </w:r>
            <w:r w:rsidRPr="00DC5362">
              <w:rPr>
                <w:b/>
                <w:i/>
                <w:sz w:val="32"/>
                <w:szCs w:val="32"/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lang w:val="en-US"/>
              </w:rPr>
            </w:pPr>
            <w:r w:rsidRPr="00DC5362">
              <w:rPr>
                <w:b/>
                <w:i/>
                <w:sz w:val="32"/>
                <w:szCs w:val="32"/>
              </w:rPr>
              <w:t>A</w:t>
            </w:r>
          </w:p>
        </w:tc>
        <w:tc>
          <w:tcPr>
            <w:tcW w:w="0" w:type="auto"/>
            <w:tcBorders>
              <w:top w:val="double" w:sz="12" w:space="0" w:color="auto"/>
              <w:left w:val="single" w:sz="6" w:space="0" w:color="auto"/>
              <w:bottom w:val="single" w:sz="6" w:space="0" w:color="auto"/>
              <w:right w:val="double" w:sz="12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</w:rPr>
            </w:pPr>
            <w:r w:rsidRPr="00DC5362">
              <w:rPr>
                <w:b/>
                <w:i/>
                <w:sz w:val="32"/>
                <w:szCs w:val="32"/>
              </w:rPr>
              <w:t>φ</w:t>
            </w:r>
          </w:p>
        </w:tc>
      </w:tr>
      <w:tr w:rsidR="00DC5362" w:rsidRPr="00DC5362" w:rsidTr="00DC5362">
        <w:trPr>
          <w:cantSplit/>
          <w:trHeight w:val="414"/>
        </w:trPr>
        <w:tc>
          <w:tcPr>
            <w:tcW w:w="0" w:type="auto"/>
            <w:vMerge/>
            <w:tcBorders>
              <w:top w:val="nil"/>
              <w:left w:val="double" w:sz="12" w:space="0" w:color="auto"/>
              <w:bottom w:val="double" w:sz="12" w:space="0" w:color="auto"/>
              <w:right w:val="double" w:sz="12" w:space="0" w:color="auto"/>
            </w:tcBorders>
          </w:tcPr>
          <w:p w:rsidR="00DC5362" w:rsidRPr="00DC5362" w:rsidRDefault="00DC5362" w:rsidP="00DC5362">
            <w:pPr>
              <w:rPr>
                <w:sz w:val="32"/>
                <w:szCs w:val="32"/>
              </w:rPr>
            </w:pPr>
          </w:p>
        </w:tc>
        <w:tc>
          <w:tcPr>
            <w:tcW w:w="0" w:type="auto"/>
            <w:gridSpan w:val="6"/>
            <w:tcBorders>
              <w:top w:val="single" w:sz="6" w:space="0" w:color="auto"/>
              <w:left w:val="double" w:sz="12" w:space="0" w:color="auto"/>
              <w:bottom w:val="double" w:sz="12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</w:rPr>
            </w:pPr>
            <w:r w:rsidRPr="00DC5362">
              <w:rPr>
                <w:b/>
                <w:i/>
                <w:sz w:val="32"/>
                <w:szCs w:val="32"/>
              </w:rPr>
              <w:t>м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double" w:sz="12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  <w:vertAlign w:val="superscript"/>
              </w:rPr>
            </w:pPr>
            <w:r w:rsidRPr="00DC5362">
              <w:rPr>
                <w:b/>
                <w:i/>
                <w:sz w:val="32"/>
                <w:szCs w:val="32"/>
              </w:rPr>
              <w:t>мм</w:t>
            </w:r>
            <w:proofErr w:type="gramStart"/>
            <w:r w:rsidRPr="00DC5362">
              <w:rPr>
                <w:b/>
                <w:i/>
                <w:sz w:val="32"/>
                <w:szCs w:val="32"/>
                <w:vertAlign w:val="superscript"/>
              </w:rPr>
              <w:t>2</w:t>
            </w:r>
            <w:proofErr w:type="gramEnd"/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double" w:sz="12" w:space="0" w:color="auto"/>
              <w:right w:val="double" w:sz="12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b/>
                <w:i/>
                <w:sz w:val="32"/>
                <w:szCs w:val="32"/>
              </w:rPr>
            </w:pPr>
            <w:r w:rsidRPr="00DC5362">
              <w:rPr>
                <w:b/>
                <w:i/>
                <w:sz w:val="32"/>
                <w:szCs w:val="32"/>
              </w:rPr>
              <w:t>градусы</w:t>
            </w:r>
          </w:p>
        </w:tc>
      </w:tr>
      <w:tr w:rsidR="00DC5362" w:rsidRPr="00DC5362" w:rsidTr="00DC5362">
        <w:trPr>
          <w:cantSplit/>
        </w:trPr>
        <w:tc>
          <w:tcPr>
            <w:tcW w:w="0" w:type="auto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double" w:sz="12" w:space="0" w:color="auto"/>
            </w:tcBorders>
          </w:tcPr>
          <w:p w:rsidR="00DC5362" w:rsidRPr="00DC5362" w:rsidRDefault="00DC5362" w:rsidP="00DC5362">
            <w:pPr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7</w:t>
            </w:r>
          </w:p>
        </w:tc>
        <w:tc>
          <w:tcPr>
            <w:tcW w:w="0" w:type="auto"/>
            <w:tcBorders>
              <w:top w:val="single" w:sz="6" w:space="0" w:color="auto"/>
              <w:left w:val="doub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12" w:space="0" w:color="auto"/>
            </w:tcBorders>
            <w:vAlign w:val="center"/>
          </w:tcPr>
          <w:p w:rsidR="00DC5362" w:rsidRPr="00DC5362" w:rsidRDefault="00DC5362" w:rsidP="00DC5362">
            <w:pPr>
              <w:jc w:val="center"/>
              <w:rPr>
                <w:sz w:val="32"/>
                <w:szCs w:val="32"/>
              </w:rPr>
            </w:pPr>
            <w:r w:rsidRPr="00DC5362">
              <w:rPr>
                <w:sz w:val="32"/>
                <w:szCs w:val="32"/>
              </w:rPr>
              <w:t>30</w:t>
            </w:r>
          </w:p>
        </w:tc>
      </w:tr>
    </w:tbl>
    <w:p w:rsidR="00DC5362" w:rsidRDefault="00DC5362"/>
    <w:p w:rsidR="00DC5362" w:rsidRDefault="00DC5362"/>
    <w:p w:rsidR="00BE561D" w:rsidRPr="00BE561D" w:rsidRDefault="00BE561D" w:rsidP="00CF009B">
      <w:pPr>
        <w:keepNext/>
        <w:keepLines/>
        <w:spacing w:after="0"/>
        <w:outlineLvl w:val="0"/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</w:pPr>
      <w:bookmarkStart w:id="0" w:name="_Toc341288336"/>
      <w:r w:rsidRPr="00BE561D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t xml:space="preserve">ПРИЛОЖЕНИЕ </w:t>
      </w:r>
      <w:proofErr w:type="gramStart"/>
      <w:r w:rsidRPr="00BE561D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t>С</w:t>
      </w:r>
      <w:bookmarkEnd w:id="0"/>
      <w:proofErr w:type="gramEnd"/>
    </w:p>
    <w:p w:rsidR="00BE561D" w:rsidRPr="00BE561D" w:rsidRDefault="00BE561D" w:rsidP="00BE561D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bookmarkStart w:id="1" w:name="_Toc341288337"/>
      <w:r w:rsidRPr="00BE561D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Справочные данные для всех задач</w:t>
      </w:r>
      <w:bookmarkEnd w:id="1"/>
    </w:p>
    <w:p w:rsidR="00BE561D" w:rsidRPr="00BE561D" w:rsidRDefault="00BE561D" w:rsidP="00BE561D">
      <w:pPr>
        <w:keepNext/>
        <w:keepLines/>
        <w:spacing w:before="200" w:after="0"/>
        <w:outlineLvl w:val="1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  <w:bookmarkStart w:id="2" w:name="_Toc185005585"/>
      <w:bookmarkStart w:id="3" w:name="_Toc193099392"/>
      <w:bookmarkStart w:id="4" w:name="_Toc341288338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С</w:t>
      </w:r>
      <w:proofErr w:type="gramStart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1</w:t>
      </w:r>
      <w:bookmarkEnd w:id="2"/>
      <w:proofErr w:type="gramEnd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 </w:t>
      </w:r>
      <w:bookmarkStart w:id="5" w:name="_Toc185005586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Механические свойства материалов</w:t>
      </w:r>
      <w:bookmarkEnd w:id="3"/>
      <w:bookmarkEnd w:id="4"/>
      <w:bookmarkEnd w:id="5"/>
      <w:r w:rsidRPr="00BE561D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</w:t>
      </w:r>
    </w:p>
    <w:p w:rsidR="00BE561D" w:rsidRPr="00BE561D" w:rsidRDefault="00BE561D" w:rsidP="00BE561D">
      <w:pPr>
        <w:rPr>
          <w:rFonts w:eastAsiaTheme="minorEastAsia"/>
          <w:lang w:eastAsia="ru-RU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CellMar>
          <w:left w:w="71" w:type="dxa"/>
          <w:right w:w="71" w:type="dxa"/>
        </w:tblCellMar>
        <w:tblLook w:val="0000"/>
      </w:tblPr>
      <w:tblGrid>
        <w:gridCol w:w="2529"/>
        <w:gridCol w:w="1686"/>
        <w:gridCol w:w="1531"/>
        <w:gridCol w:w="1531"/>
        <w:gridCol w:w="1684"/>
        <w:gridCol w:w="1386"/>
        <w:gridCol w:w="1219"/>
      </w:tblGrid>
      <w:tr w:rsidR="00BE561D" w:rsidRPr="00BE561D" w:rsidTr="00B91A81">
        <w:tc>
          <w:tcPr>
            <w:tcW w:w="1093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Характеристики материала</w:t>
            </w:r>
          </w:p>
        </w:tc>
        <w:tc>
          <w:tcPr>
            <w:tcW w:w="729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Сталь (ст.35)</w:t>
            </w:r>
          </w:p>
        </w:tc>
        <w:tc>
          <w:tcPr>
            <w:tcW w:w="662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Сталь (30ХГСА)</w:t>
            </w:r>
          </w:p>
        </w:tc>
        <w:tc>
          <w:tcPr>
            <w:tcW w:w="662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Бронза</w:t>
            </w:r>
          </w:p>
        </w:tc>
        <w:tc>
          <w:tcPr>
            <w:tcW w:w="728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Алюминий</w:t>
            </w:r>
          </w:p>
        </w:tc>
        <w:tc>
          <w:tcPr>
            <w:tcW w:w="599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Чугун</w:t>
            </w:r>
          </w:p>
        </w:tc>
        <w:tc>
          <w:tcPr>
            <w:tcW w:w="527" w:type="pct"/>
            <w:tcBorders>
              <w:top w:val="double" w:sz="4" w:space="0" w:color="auto"/>
              <w:bottom w:val="double" w:sz="4" w:space="0" w:color="auto"/>
            </w:tcBorders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Дерево</w:t>
            </w:r>
          </w:p>
        </w:tc>
      </w:tr>
      <w:tr w:rsidR="00BE561D" w:rsidRPr="00BE561D" w:rsidTr="00B91A81">
        <w:tc>
          <w:tcPr>
            <w:tcW w:w="1093" w:type="pct"/>
            <w:tcBorders>
              <w:top w:val="double" w:sz="4" w:space="0" w:color="auto"/>
            </w:tcBorders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Модуль упругости </w:t>
            </w:r>
            <w:r w:rsidRPr="00BE561D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eastAsia="ru-RU"/>
              </w:rPr>
              <w:t>E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МПа</w:t>
            </w:r>
          </w:p>
        </w:tc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662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662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728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7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599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527" w:type="pct"/>
            <w:tcBorders>
              <w:top w:val="double" w:sz="4" w:space="0" w:color="auto"/>
            </w:tcBorders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4</w:t>
            </w:r>
          </w:p>
        </w:tc>
      </w:tr>
      <w:tr w:rsidR="00BE561D" w:rsidRPr="00BE561D" w:rsidTr="00B91A81">
        <w:tc>
          <w:tcPr>
            <w:tcW w:w="1093" w:type="pct"/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Предел текучести</w:t>
            </w:r>
          </w:p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73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eastAsia="ru-RU"/>
              </w:rPr>
              <w:t>т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МПа</w:t>
            </w:r>
          </w:p>
        </w:tc>
        <w:tc>
          <w:tcPr>
            <w:tcW w:w="72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728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10</w:t>
            </w:r>
          </w:p>
        </w:tc>
        <w:tc>
          <w:tcPr>
            <w:tcW w:w="59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527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BE561D" w:rsidRPr="00BE561D" w:rsidTr="00B91A81">
        <w:tc>
          <w:tcPr>
            <w:tcW w:w="1093" w:type="pct"/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Предел прочности на растяжение/ сжатие 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73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eastAsia="ru-RU"/>
              </w:rPr>
              <w:t>в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 МПа</w:t>
            </w:r>
          </w:p>
        </w:tc>
        <w:tc>
          <w:tcPr>
            <w:tcW w:w="72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60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00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728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59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80/600</w:t>
            </w:r>
          </w:p>
        </w:tc>
        <w:tc>
          <w:tcPr>
            <w:tcW w:w="527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0/45</w:t>
            </w:r>
          </w:p>
        </w:tc>
      </w:tr>
      <w:tr w:rsidR="00BE561D" w:rsidRPr="00BE561D" w:rsidTr="00B91A81">
        <w:tc>
          <w:tcPr>
            <w:tcW w:w="1093" w:type="pct"/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Коэффициент Пуассона µ</w:t>
            </w:r>
          </w:p>
        </w:tc>
        <w:tc>
          <w:tcPr>
            <w:tcW w:w="72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34</w:t>
            </w:r>
          </w:p>
        </w:tc>
        <w:tc>
          <w:tcPr>
            <w:tcW w:w="728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59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527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45</w:t>
            </w:r>
          </w:p>
        </w:tc>
      </w:tr>
      <w:tr w:rsidR="00BE561D" w:rsidRPr="00BE561D" w:rsidTr="00B91A81">
        <w:tc>
          <w:tcPr>
            <w:tcW w:w="1093" w:type="pct"/>
          </w:tcPr>
          <w:p w:rsidR="00BE561D" w:rsidRPr="00BE561D" w:rsidRDefault="00BE561D" w:rsidP="00BE561D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Коэффициент температурного расширения  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61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1/град</w:t>
            </w:r>
          </w:p>
        </w:tc>
        <w:tc>
          <w:tcPr>
            <w:tcW w:w="72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662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2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728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599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527" w:type="pct"/>
            <w:vAlign w:val="center"/>
          </w:tcPr>
          <w:p w:rsidR="00BE561D" w:rsidRPr="00BE561D" w:rsidRDefault="00BE561D" w:rsidP="00BE561D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BE561D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</w:tr>
    </w:tbl>
    <w:p w:rsidR="00BE561D" w:rsidRPr="00BE561D" w:rsidRDefault="00BE561D" w:rsidP="00BE561D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BE561D">
        <w:rPr>
          <w:rFonts w:ascii="Times New Roman" w:eastAsiaTheme="minorEastAsia" w:hAnsi="Times New Roman" w:cs="Times New Roman"/>
          <w:b/>
          <w:sz w:val="32"/>
          <w:szCs w:val="32"/>
          <w:lang w:eastAsia="ru-RU"/>
        </w:rPr>
        <w:t xml:space="preserve">Примечание: </w:t>
      </w:r>
      <w:r w:rsidRPr="00BE561D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Модуль сдвига материала вычисляется по формуле </w:t>
      </w:r>
      <w:r w:rsidRPr="00BE561D">
        <w:rPr>
          <w:rFonts w:ascii="Times New Roman" w:eastAsiaTheme="minorEastAsia" w:hAnsi="Times New Roman" w:cs="Times New Roman"/>
          <w:position w:val="-28"/>
          <w:sz w:val="32"/>
          <w:szCs w:val="32"/>
          <w:lang w:eastAsia="ru-RU"/>
        </w:rPr>
        <w:object w:dxaOrig="1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2.25pt" o:ole="">
            <v:imagedata r:id="rId6" o:title=""/>
          </v:shape>
          <o:OLEObject Type="Embed" ProgID="Equation.DSMT4" ShapeID="_x0000_i1025" DrawAspect="Content" ObjectID="_1479148638" r:id="rId7"/>
        </w:object>
      </w:r>
      <w:r w:rsidRPr="00BE561D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, для стали </w:t>
      </w:r>
      <w:r w:rsidRPr="00BE561D">
        <w:rPr>
          <w:rFonts w:ascii="Times New Roman" w:eastAsiaTheme="minorEastAsia" w:hAnsi="Times New Roman" w:cs="Times New Roman"/>
          <w:position w:val="-6"/>
          <w:sz w:val="32"/>
          <w:szCs w:val="32"/>
          <w:lang w:eastAsia="ru-RU"/>
        </w:rPr>
        <w:object w:dxaOrig="999" w:dyaOrig="320">
          <v:shape id="_x0000_i1026" type="#_x0000_t75" style="width:48pt;height:15.75pt" o:ole="">
            <v:imagedata r:id="rId8" o:title=""/>
          </v:shape>
          <o:OLEObject Type="Embed" ProgID="Equation.DSMT4" ShapeID="_x0000_i1026" DrawAspect="Content" ObjectID="_1479148639" r:id="rId9"/>
        </w:object>
      </w:r>
      <w:r w:rsidRPr="00BE561D">
        <w:rPr>
          <w:rFonts w:ascii="Times New Roman" w:eastAsiaTheme="minorEastAsia" w:hAnsi="Times New Roman" w:cs="Times New Roman"/>
          <w:sz w:val="32"/>
          <w:szCs w:val="32"/>
          <w:lang w:eastAsia="ru-RU"/>
        </w:rPr>
        <w:t>МПа.</w:t>
      </w:r>
    </w:p>
    <w:p w:rsidR="00BE561D" w:rsidRPr="00BE561D" w:rsidRDefault="00BE561D" w:rsidP="00BE561D">
      <w:pPr>
        <w:rPr>
          <w:rFonts w:eastAsiaTheme="minorEastAsia"/>
          <w:b/>
          <w:sz w:val="24"/>
          <w:szCs w:val="24"/>
          <w:lang w:eastAsia="ru-RU"/>
        </w:rPr>
      </w:pPr>
    </w:p>
    <w:p w:rsidR="00BE561D" w:rsidRDefault="00BE561D"/>
    <w:sectPr w:rsidR="00BE561D" w:rsidSect="00BE561D">
      <w:pgSz w:w="11906" w:h="16838"/>
      <w:pgMar w:top="238" w:right="244" w:bottom="244" w:left="23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A81600E4"/>
    <w:lvl w:ilvl="0">
      <w:numFmt w:val="bullet"/>
      <w:lvlText w:val="*"/>
      <w:lvlJc w:val="left"/>
    </w:lvl>
  </w:abstractNum>
  <w:abstractNum w:abstractNumId="1">
    <w:nsid w:val="1A3F2B20"/>
    <w:multiLevelType w:val="singleLevel"/>
    <w:tmpl w:val="4462CD9E"/>
    <w:lvl w:ilvl="0">
      <w:start w:val="1"/>
      <w:numFmt w:val="decimal"/>
      <w:lvlText w:val="%1."/>
      <w:legacy w:legacy="1" w:legacySpace="0" w:legacyIndent="283"/>
      <w:lvlJc w:val="left"/>
    </w:lvl>
  </w:abstractNum>
  <w:abstractNum w:abstractNumId="2">
    <w:nsid w:val="407B72E5"/>
    <w:multiLevelType w:val="hybridMultilevel"/>
    <w:tmpl w:val="56BAA994"/>
    <w:lvl w:ilvl="0" w:tplc="42787EC4">
      <w:start w:val="1"/>
      <w:numFmt w:val="decimal"/>
      <w:lvlText w:val="%1)"/>
      <w:lvlJc w:val="left"/>
      <w:pPr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D045972"/>
    <w:multiLevelType w:val="hybridMultilevel"/>
    <w:tmpl w:val="7F9E4AE6"/>
    <w:lvl w:ilvl="0" w:tplc="2FA889B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2"/>
  <w:proofState w:spelling="clean" w:grammar="clean"/>
  <w:defaultTabStop w:val="708"/>
  <w:characterSpacingControl w:val="doNotCompress"/>
  <w:compat/>
  <w:rsids>
    <w:rsidRoot w:val="00DC5362"/>
    <w:rsid w:val="000234E4"/>
    <w:rsid w:val="001E041C"/>
    <w:rsid w:val="0052088B"/>
    <w:rsid w:val="00523029"/>
    <w:rsid w:val="00B24153"/>
    <w:rsid w:val="00BE561D"/>
    <w:rsid w:val="00CF009B"/>
    <w:rsid w:val="00DC53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08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C53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C5362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DC5362"/>
    <w:pPr>
      <w:spacing w:after="0" w:line="240" w:lineRule="auto"/>
    </w:pPr>
    <w:rPr>
      <w:rFonts w:ascii="Times New Roman" w:eastAsiaTheme="minorEastAsia" w:hAnsi="Times New Roman" w:cs="Times New Roman"/>
      <w:sz w:val="24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28</Words>
  <Characters>1301</Characters>
  <Application>Microsoft Office Word</Application>
  <DocSecurity>0</DocSecurity>
  <Lines>10</Lines>
  <Paragraphs>3</Paragraphs>
  <ScaleCrop>false</ScaleCrop>
  <Company>Home</Company>
  <LinksUpToDate>false</LinksUpToDate>
  <CharactersWithSpaces>1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an</dc:creator>
  <cp:lastModifiedBy>Stepan</cp:lastModifiedBy>
  <cp:revision>3</cp:revision>
  <dcterms:created xsi:type="dcterms:W3CDTF">2014-12-02T19:22:00Z</dcterms:created>
  <dcterms:modified xsi:type="dcterms:W3CDTF">2014-12-03T18:50:00Z</dcterms:modified>
</cp:coreProperties>
</file>